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1887" w:rsidRPr="00C5610D" w:rsidRDefault="000B300C" w:rsidP="00901887">
      <w:pPr>
        <w:spacing w:line="360" w:lineRule="auto"/>
        <w:rPr>
          <w:color w:val="FF0000"/>
        </w:rPr>
      </w:pPr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</w:t>
      </w:r>
      <w:r w:rsidRPr="00901887">
        <w:rPr>
          <w:rFonts w:hint="eastAsia"/>
          <w:b/>
          <w:noProof/>
          <w:color w:val="FF0000"/>
          <w:sz w:val="32"/>
          <w:szCs w:val="32"/>
        </w:rPr>
        <w:t>专题</w:t>
      </w:r>
      <w:r w:rsidR="00476536" w:rsidRPr="00476536">
        <w:rPr>
          <w:rFonts w:hint="eastAsia"/>
          <w:b/>
          <w:noProof/>
          <w:color w:val="FF0000"/>
          <w:sz w:val="32"/>
          <w:szCs w:val="32"/>
        </w:rPr>
        <w:t>0</w:t>
      </w:r>
      <w:r w:rsidR="00476536">
        <w:rPr>
          <w:rFonts w:hint="eastAsia"/>
          <w:b/>
          <w:noProof/>
          <w:color w:val="FF0000"/>
          <w:sz w:val="32"/>
          <w:szCs w:val="32"/>
        </w:rPr>
        <w:t>6</w:t>
      </w:r>
      <w:r w:rsidR="00476536" w:rsidRPr="00476536">
        <w:rPr>
          <w:rFonts w:hint="eastAsia"/>
          <w:b/>
          <w:noProof/>
          <w:color w:val="FF0000"/>
          <w:sz w:val="32"/>
          <w:szCs w:val="32"/>
        </w:rPr>
        <w:t>质量守恒的应用及相关计算</w:t>
      </w:r>
      <w:r w:rsidRPr="00901887">
        <w:rPr>
          <w:rFonts w:hint="eastAsia"/>
          <w:b/>
          <w:noProof/>
          <w:color w:val="FF0000"/>
          <w:sz w:val="32"/>
          <w:szCs w:val="32"/>
        </w:rPr>
        <w:t>（</w:t>
      </w:r>
      <w:r w:rsidR="003073E2">
        <w:rPr>
          <w:rFonts w:hint="eastAsia"/>
          <w:b/>
          <w:noProof/>
          <w:color w:val="FF0000"/>
          <w:sz w:val="32"/>
          <w:szCs w:val="32"/>
        </w:rPr>
        <w:t>原卷版</w:t>
      </w:r>
      <w:r w:rsidRPr="00901887">
        <w:rPr>
          <w:rFonts w:hint="eastAsia"/>
          <w:b/>
          <w:noProof/>
          <w:color w:val="FF0000"/>
          <w:sz w:val="32"/>
          <w:szCs w:val="32"/>
        </w:rPr>
        <w:t>）</w:t>
      </w:r>
    </w:p>
    <w:p w:rsidR="00476536" w:rsidRPr="008B51FE" w:rsidRDefault="00476536" w:rsidP="00476536">
      <w:pPr>
        <w:spacing w:line="360" w:lineRule="auto"/>
        <w:rPr>
          <w:b/>
        </w:rPr>
      </w:pPr>
      <w:r w:rsidRPr="008B51FE">
        <w:rPr>
          <w:b/>
        </w:rPr>
        <w:t>一、单选题</w:t>
      </w:r>
      <w:bookmarkStart w:id="0" w:name="_GoBack"/>
      <w:bookmarkEnd w:id="0"/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1</w:t>
      </w:r>
      <w:r w:rsidRPr="008B51FE">
        <w:t>．（</w:t>
      </w:r>
      <w:r w:rsidRPr="008B51FE">
        <w:t>2019·</w:t>
      </w:r>
      <w:r w:rsidRPr="008B51FE">
        <w:t>河南）钠着火不能用二氧化碳灭火。钠在二氧化碳中燃烧生成炭黑和一种白色固体，它可能是（　　）</w:t>
      </w:r>
    </w:p>
    <w:p w:rsidR="00476536" w:rsidRPr="008B51FE" w:rsidRDefault="00476536" w:rsidP="0047653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8B51FE">
        <w:t>A</w:t>
      </w:r>
      <w:r w:rsidRPr="008B51FE">
        <w:t>．碳酸钠</w:t>
      </w:r>
      <w:r w:rsidRPr="008B51FE">
        <w:tab/>
        <w:t>B</w:t>
      </w:r>
      <w:r w:rsidRPr="008B51FE">
        <w:t>．硫酸钠</w:t>
      </w:r>
      <w:r w:rsidRPr="008B51FE">
        <w:tab/>
        <w:t>C</w:t>
      </w:r>
      <w:r w:rsidRPr="008B51FE">
        <w:t>．碳酸氢钠</w:t>
      </w:r>
      <w:r w:rsidRPr="008B51FE">
        <w:tab/>
        <w:t>D</w:t>
      </w:r>
      <w:r w:rsidRPr="008B51FE">
        <w:t>．氢氧化钠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2</w:t>
      </w:r>
      <w:r w:rsidRPr="008B51FE">
        <w:t>．（</w:t>
      </w:r>
      <w:r w:rsidRPr="008B51FE">
        <w:t>2019·</w:t>
      </w:r>
      <w:r w:rsidRPr="008B51FE">
        <w:t>灵璧）下图为某化学反应的微观模拟示意图，下列错误的是（</w:t>
      </w:r>
      <w:r w:rsidRPr="008B51FE">
        <w:t xml:space="preserve">    </w:t>
      </w:r>
      <w:r w:rsidRPr="008B51FE">
        <w:t>）</w:t>
      </w:r>
    </w:p>
    <w:p w:rsidR="00476536" w:rsidRPr="008B51FE" w:rsidRDefault="00476536" w:rsidP="00476536">
      <w:pPr>
        <w:spacing w:line="360" w:lineRule="auto"/>
        <w:jc w:val="center"/>
        <w:textAlignment w:val="center"/>
      </w:pPr>
      <w:r w:rsidRPr="008B51FE">
        <w:rPr>
          <w:noProof/>
        </w:rPr>
        <w:drawing>
          <wp:inline distT="0" distB="0" distL="114300" distR="114300" wp14:anchorId="316B6311" wp14:editId="7FC4560B">
            <wp:extent cx="3458210" cy="728980"/>
            <wp:effectExtent l="0" t="0" r="8890" b="1397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230839" name="图片 100001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58210" cy="72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A</w:t>
      </w:r>
      <w:r w:rsidRPr="008B51FE">
        <w:t>．该反应不属于置换反应</w:t>
      </w:r>
      <w:r w:rsidRPr="008B51FE">
        <w:t xml:space="preserve">        B</w:t>
      </w:r>
      <w:r w:rsidRPr="008B51FE">
        <w:t>．图示中</w:t>
      </w:r>
      <w:r w:rsidRPr="008B51FE">
        <w:t>x</w:t>
      </w:r>
      <w:r w:rsidRPr="008B51FE">
        <w:t>的数值为</w:t>
      </w:r>
      <w:r w:rsidRPr="008B51FE">
        <w:t>3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C</w:t>
      </w:r>
      <w:r w:rsidRPr="008B51FE">
        <w:t>．反应前后氢元素的化合价发生了改变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D</w:t>
      </w:r>
      <w:r w:rsidRPr="008B51FE">
        <w:t>．反应中甲、丙两物质的质量比为</w:t>
      </w:r>
      <w:r w:rsidRPr="008B51FE">
        <w:t>2:7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3</w:t>
      </w:r>
      <w:r w:rsidRPr="008B51FE">
        <w:t>．（</w:t>
      </w:r>
      <w:r w:rsidRPr="008B51FE">
        <w:t>2019·</w:t>
      </w:r>
      <w:r w:rsidRPr="008B51FE">
        <w:t>云南）实验室通常用浓盐酸和二氧化锰在加热的条件下制取氯气。反应的化学方程式为</w:t>
      </w:r>
      <w:r w:rsidRPr="008B51FE">
        <w:t>4HCl(</w:t>
      </w:r>
      <w:r w:rsidRPr="008B51FE">
        <w:t>浓</w:t>
      </w:r>
      <w:r w:rsidRPr="008B51FE">
        <w:t>)</w:t>
      </w:r>
      <w:r w:rsidRPr="008B51FE">
        <w:t>＋</w:t>
      </w:r>
      <w:r w:rsidRPr="008B51FE">
        <w:t>MnO</w:t>
      </w:r>
      <w:r w:rsidRPr="008B51FE">
        <w:rPr>
          <w:vertAlign w:val="subscript"/>
        </w:rPr>
        <w:t>2</w:t>
      </w:r>
      <w:r>
        <w:object w:dxaOrig="24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12pt;height:33.75pt" o:ole="">
            <v:imagedata r:id="rId9" o:title="eqId4fdade97dd3c42a48c03b5b53d04965c"/>
          </v:shape>
          <o:OLEObject Type="Embed" ProgID="Equation.DSMT4" ShapeID="_x0000_i1025" DrawAspect="Content" ObjectID="_1639499912" r:id="rId10"/>
        </w:object>
      </w:r>
      <w:r w:rsidRPr="008B51FE">
        <w:t>MnCl</w:t>
      </w:r>
      <w:r w:rsidRPr="008B51FE">
        <w:rPr>
          <w:vertAlign w:val="subscript"/>
        </w:rPr>
        <w:t>2</w:t>
      </w:r>
      <w:r w:rsidRPr="008B51FE">
        <w:t>＋</w:t>
      </w:r>
      <w:r w:rsidRPr="008B51FE">
        <w:t>2X</w:t>
      </w:r>
      <w:r w:rsidRPr="008B51FE">
        <w:t>＋</w:t>
      </w:r>
      <w:r w:rsidRPr="008B51FE">
        <w:t>Cl</w:t>
      </w:r>
      <w:r w:rsidRPr="008B51FE">
        <w:rPr>
          <w:vertAlign w:val="subscript"/>
        </w:rPr>
        <w:t>2</w:t>
      </w:r>
      <w:r w:rsidRPr="008B51FE">
        <w:t>↑</w:t>
      </w:r>
      <w:r w:rsidRPr="008B51FE">
        <w:t>，则</w:t>
      </w:r>
      <w:r w:rsidRPr="008B51FE">
        <w:t>X</w:t>
      </w:r>
      <w:r w:rsidRPr="008B51FE">
        <w:t>的化学式为</w:t>
      </w:r>
      <w:r w:rsidRPr="008B51FE">
        <w:t>(      )</w:t>
      </w:r>
    </w:p>
    <w:p w:rsidR="00476536" w:rsidRPr="008B51FE" w:rsidRDefault="00476536" w:rsidP="0047653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8B51FE">
        <w:t>A</w:t>
      </w:r>
      <w:r w:rsidRPr="008B51FE">
        <w:t>．</w:t>
      </w:r>
      <w:r w:rsidRPr="008B51FE">
        <w:t>H</w:t>
      </w:r>
      <w:r w:rsidRPr="008B51FE">
        <w:rPr>
          <w:vertAlign w:val="subscript"/>
        </w:rPr>
        <w:t>2</w:t>
      </w:r>
      <w:r w:rsidRPr="008B51FE">
        <w:tab/>
        <w:t>B</w:t>
      </w:r>
      <w:r w:rsidRPr="008B51FE">
        <w:t>．</w:t>
      </w:r>
      <w:r w:rsidRPr="008B51FE">
        <w:t>O</w:t>
      </w:r>
      <w:r w:rsidRPr="008B51FE">
        <w:rPr>
          <w:vertAlign w:val="subscript"/>
        </w:rPr>
        <w:t>2</w:t>
      </w:r>
      <w:r w:rsidRPr="008B51FE">
        <w:tab/>
        <w:t>C</w:t>
      </w:r>
      <w:r w:rsidRPr="008B51FE">
        <w:t>．</w:t>
      </w:r>
      <w:r w:rsidRPr="008B51FE">
        <w:t>H</w:t>
      </w:r>
      <w:r w:rsidRPr="008B51FE">
        <w:rPr>
          <w:vertAlign w:val="subscript"/>
        </w:rPr>
        <w:t>2</w:t>
      </w:r>
      <w:r w:rsidRPr="008B51FE">
        <w:t>O</w:t>
      </w:r>
      <w:r w:rsidRPr="008B51FE">
        <w:tab/>
        <w:t>D</w:t>
      </w:r>
      <w:r w:rsidRPr="008B51FE">
        <w:t>．</w:t>
      </w:r>
      <w:r w:rsidRPr="008B51FE">
        <w:t>HCIO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4</w:t>
      </w:r>
      <w:r w:rsidRPr="008B51FE">
        <w:t>．（</w:t>
      </w:r>
      <w:r w:rsidRPr="008B51FE">
        <w:t>2019·</w:t>
      </w:r>
      <w:r w:rsidRPr="008B51FE">
        <w:t>广西）如图为某反应的微观示意图，有关说法正确的是（　　）</w:t>
      </w:r>
    </w:p>
    <w:p w:rsidR="00476536" w:rsidRPr="008B51FE" w:rsidRDefault="00476536" w:rsidP="00476536">
      <w:pPr>
        <w:spacing w:line="360" w:lineRule="auto"/>
        <w:jc w:val="center"/>
        <w:textAlignment w:val="center"/>
      </w:pPr>
      <w:r w:rsidRPr="008B51FE">
        <w:rPr>
          <w:noProof/>
        </w:rPr>
        <w:drawing>
          <wp:inline distT="0" distB="0" distL="114300" distR="114300" wp14:anchorId="2A25E027" wp14:editId="0A151143">
            <wp:extent cx="3238500" cy="615315"/>
            <wp:effectExtent l="0" t="0" r="0" b="13335"/>
            <wp:docPr id="100010" name="图片 1000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278854" name="图片 100010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61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A</w:t>
      </w:r>
      <w:r w:rsidRPr="008B51FE">
        <w:t>．该反应属于置换反应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B</w:t>
      </w:r>
      <w:r w:rsidRPr="008B51FE">
        <w:t>．该反应不遵守质量守恒定律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C</w:t>
      </w:r>
      <w:r w:rsidRPr="008B51FE">
        <w:t>．该反应中甲与丁的分子个数比为</w:t>
      </w:r>
      <w:r w:rsidRPr="008B51FE">
        <w:t>3</w:t>
      </w:r>
      <w:r w:rsidRPr="008B51FE">
        <w:t>：</w:t>
      </w:r>
      <w:r w:rsidRPr="008B51FE">
        <w:t>1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D</w:t>
      </w:r>
      <w:r w:rsidRPr="008B51FE">
        <w:t>．丙中氢元素的质量分数最高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5</w:t>
      </w:r>
      <w:r w:rsidRPr="008B51FE">
        <w:t>．（</w:t>
      </w:r>
      <w:r w:rsidRPr="008B51FE">
        <w:t>2019·</w:t>
      </w:r>
      <w:r w:rsidRPr="008B51FE">
        <w:t>辽宁）如图是某化学反应的微观示意图，下列说法错误的是（　　）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rPr>
          <w:noProof/>
        </w:rPr>
        <w:drawing>
          <wp:inline distT="0" distB="0" distL="114300" distR="114300" wp14:anchorId="6543E9B1" wp14:editId="79690789">
            <wp:extent cx="5274310" cy="645795"/>
            <wp:effectExtent l="0" t="0" r="2540" b="1905"/>
            <wp:docPr id="100005" name="图片 1000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963877" name="图片 100005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45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A</w:t>
      </w:r>
      <w:r w:rsidRPr="008B51FE">
        <w:t>．该反应属于置换反应</w:t>
      </w:r>
      <w:r w:rsidRPr="008B51FE">
        <w:t xml:space="preserve">        B</w:t>
      </w:r>
      <w:r w:rsidRPr="008B51FE">
        <w:t>．该反应中共有四种分子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lastRenderedPageBreak/>
        <w:t>C</w:t>
      </w:r>
      <w:r w:rsidRPr="008B51FE">
        <w:t>．该反应中</w:t>
      </w:r>
      <w:r w:rsidRPr="008B51FE">
        <w:t>C</w:t>
      </w:r>
      <w:r w:rsidRPr="008B51FE">
        <w:t>和</w:t>
      </w:r>
      <w:r w:rsidRPr="008B51FE">
        <w:t>D</w:t>
      </w:r>
      <w:r w:rsidRPr="008B51FE">
        <w:t>的分子个数比是</w:t>
      </w:r>
      <w:r w:rsidRPr="008B51FE">
        <w:t>1</w:t>
      </w:r>
      <w:r w:rsidRPr="008B51FE">
        <w:t>：</w:t>
      </w:r>
      <w:r w:rsidRPr="008B51FE">
        <w:t>3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D</w:t>
      </w:r>
      <w:r w:rsidRPr="008B51FE">
        <w:t>．该反应中</w:t>
      </w:r>
      <w:r w:rsidRPr="008B51FE">
        <w:t>A</w:t>
      </w:r>
      <w:r w:rsidRPr="008B51FE">
        <w:t>和</w:t>
      </w:r>
      <w:r w:rsidRPr="008B51FE">
        <w:t>D</w:t>
      </w:r>
      <w:r w:rsidRPr="008B51FE">
        <w:t>的分子个数比是</w:t>
      </w:r>
      <w:r w:rsidRPr="008B51FE">
        <w:t>1</w:t>
      </w:r>
      <w:r w:rsidRPr="008B51FE">
        <w:t>：</w:t>
      </w:r>
      <w:r w:rsidRPr="008B51FE">
        <w:t>3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6</w:t>
      </w:r>
      <w:r w:rsidRPr="008B51FE">
        <w:t>．（</w:t>
      </w:r>
      <w:r w:rsidRPr="008B51FE">
        <w:t>2019·</w:t>
      </w:r>
      <w:r w:rsidRPr="008B51FE">
        <w:t>抚顺）如图是某化学反应的微观示意图，下列说法错误的是（　　）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rPr>
          <w:noProof/>
        </w:rPr>
        <w:drawing>
          <wp:inline distT="0" distB="0" distL="114300" distR="114300" wp14:anchorId="4D53039C" wp14:editId="04BE66A5">
            <wp:extent cx="3629025" cy="866775"/>
            <wp:effectExtent l="0" t="0" r="9525" b="9525"/>
            <wp:docPr id="418362791" name="图片 41836279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0656482" name="图片 418362791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A</w:t>
      </w:r>
      <w:r w:rsidRPr="008B51FE">
        <w:t>．生成物中丙、</w:t>
      </w:r>
      <w:proofErr w:type="gramStart"/>
      <w:r w:rsidRPr="008B51FE">
        <w:t>丁分子</w:t>
      </w:r>
      <w:proofErr w:type="gramEnd"/>
      <w:r w:rsidRPr="008B51FE">
        <w:t>个数比为</w:t>
      </w:r>
      <w:r w:rsidRPr="008B51FE">
        <w:t>4</w:t>
      </w:r>
      <w:r w:rsidRPr="008B51FE">
        <w:t>：</w:t>
      </w:r>
      <w:r w:rsidRPr="008B51FE">
        <w:t>1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B</w:t>
      </w:r>
      <w:r w:rsidRPr="008B51FE">
        <w:t>．化学反应前后元素化合价均不变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C</w:t>
      </w:r>
      <w:r w:rsidRPr="008B51FE">
        <w:t>．化学反应前后原子种类和数目不变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D</w:t>
      </w:r>
      <w:r w:rsidRPr="008B51FE">
        <w:t>．化学反应中分子可分，原子不可分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7</w:t>
      </w:r>
      <w:r w:rsidRPr="008B51FE">
        <w:t>．（</w:t>
      </w:r>
      <w:r w:rsidRPr="008B51FE">
        <w:t>2019·</w:t>
      </w:r>
      <w:r w:rsidRPr="008B51FE">
        <w:t>江阴）在一定条件下，甲、乙、两、丁四种物质在密闭容器中发生某个反应，测得反应前后各物质的质量如下表：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1993"/>
        <w:gridCol w:w="1994"/>
        <w:gridCol w:w="1994"/>
        <w:gridCol w:w="1994"/>
      </w:tblGrid>
      <w:tr w:rsidR="00476536" w:rsidTr="005856A0">
        <w:trPr>
          <w:trHeight w:hRule="exact" w:val="892"/>
          <w:jc w:val="center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物质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甲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乙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丙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丁</w:t>
            </w:r>
          </w:p>
        </w:tc>
      </w:tr>
      <w:tr w:rsidR="00476536" w:rsidTr="005856A0">
        <w:trPr>
          <w:trHeight w:hRule="exact" w:val="772"/>
          <w:jc w:val="center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反应前质量</w:t>
            </w:r>
            <w:r w:rsidRPr="008B51FE">
              <w:t>/g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3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15</w:t>
            </w:r>
          </w:p>
        </w:tc>
      </w:tr>
      <w:tr w:rsidR="00476536" w:rsidTr="005856A0">
        <w:trPr>
          <w:trHeight w:hRule="exact" w:val="925"/>
          <w:jc w:val="center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反应后质量</w:t>
            </w:r>
            <w:r w:rsidRPr="008B51FE">
              <w:t>/g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x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y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10</w:t>
            </w:r>
          </w:p>
        </w:tc>
      </w:tr>
    </w:tbl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下列叙述错误的是（　　）</w:t>
      </w:r>
    </w:p>
    <w:p w:rsidR="00476536" w:rsidRPr="008B51FE" w:rsidRDefault="00476536" w:rsidP="00476536">
      <w:pPr>
        <w:tabs>
          <w:tab w:val="left" w:pos="4153"/>
        </w:tabs>
        <w:spacing w:line="360" w:lineRule="auto"/>
        <w:jc w:val="left"/>
        <w:textAlignment w:val="center"/>
      </w:pPr>
      <w:r w:rsidRPr="008B51FE">
        <w:t>A</w:t>
      </w:r>
      <w:r w:rsidRPr="008B51FE">
        <w:t>．参加反应的甲与丁的质量比为</w:t>
      </w:r>
      <w:r w:rsidRPr="008B51FE">
        <w:t>4</w:t>
      </w:r>
      <w:r w:rsidRPr="008B51FE">
        <w:rPr>
          <w:rFonts w:ascii="宋体" w:hAnsi="宋体" w:cs="宋体" w:hint="eastAsia"/>
        </w:rPr>
        <w:t>∶</w:t>
      </w:r>
      <w:r w:rsidRPr="008B51FE">
        <w:t>1</w:t>
      </w:r>
      <w:r w:rsidRPr="008B51FE">
        <w:tab/>
        <w:t>B</w:t>
      </w:r>
      <w:r w:rsidRPr="008B51FE">
        <w:t>．</w:t>
      </w:r>
      <w:proofErr w:type="spellStart"/>
      <w:r w:rsidRPr="008B51FE">
        <w:t>x+y</w:t>
      </w:r>
      <w:proofErr w:type="spellEnd"/>
      <w:r w:rsidRPr="008B51FE">
        <w:t>=75</w:t>
      </w:r>
    </w:p>
    <w:p w:rsidR="00476536" w:rsidRPr="008B51FE" w:rsidRDefault="00476536" w:rsidP="00476536">
      <w:pPr>
        <w:tabs>
          <w:tab w:val="left" w:pos="4153"/>
        </w:tabs>
        <w:spacing w:line="360" w:lineRule="auto"/>
        <w:jc w:val="left"/>
        <w:textAlignment w:val="center"/>
      </w:pPr>
      <w:r w:rsidRPr="008B51FE">
        <w:t>C</w:t>
      </w:r>
      <w:r w:rsidRPr="008B51FE">
        <w:t>．</w:t>
      </w:r>
      <w:r w:rsidRPr="008B51FE">
        <w:t>y≤20</w:t>
      </w:r>
      <w:r w:rsidRPr="008B51FE">
        <w:t>时，该反应一定是化合反应</w:t>
      </w:r>
      <w:r w:rsidRPr="008B51FE">
        <w:tab/>
        <w:t>D</w:t>
      </w:r>
      <w:r w:rsidRPr="008B51FE">
        <w:t>．</w:t>
      </w:r>
      <w:r w:rsidRPr="008B51FE">
        <w:t>x</w:t>
      </w:r>
      <w:r w:rsidRPr="008B51FE">
        <w:t>的取值范围：</w:t>
      </w:r>
      <w:r w:rsidRPr="008B51FE">
        <w:t>0≤x≤30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8</w:t>
      </w:r>
      <w:r w:rsidRPr="008B51FE">
        <w:t>．（</w:t>
      </w:r>
      <w:r w:rsidRPr="008B51FE">
        <w:t>2020·</w:t>
      </w:r>
      <w:r w:rsidRPr="008B51FE">
        <w:t>甘肃期末）</w:t>
      </w:r>
      <w:r w:rsidRPr="008B51FE">
        <w:t>W</w:t>
      </w:r>
      <w:r w:rsidRPr="008B51FE">
        <w:t>、</w:t>
      </w:r>
      <w:r w:rsidRPr="008B51FE">
        <w:t>X</w:t>
      </w:r>
      <w:r w:rsidRPr="008B51FE">
        <w:t>、</w:t>
      </w:r>
      <w:r w:rsidRPr="008B51FE">
        <w:t>Y</w:t>
      </w:r>
      <w:r w:rsidRPr="008B51FE">
        <w:t>、</w:t>
      </w:r>
      <w:r w:rsidRPr="008B51FE">
        <w:t>Z</w:t>
      </w:r>
      <w:r w:rsidRPr="008B51FE">
        <w:t>四种物质在一定条件下充分反应后，测得反应前后各物质的质量如下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1993"/>
        <w:gridCol w:w="1994"/>
        <w:gridCol w:w="1994"/>
        <w:gridCol w:w="1994"/>
      </w:tblGrid>
      <w:tr w:rsidR="00476536" w:rsidTr="005856A0">
        <w:trPr>
          <w:trHeight w:hRule="exact" w:val="744"/>
        </w:trPr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物质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W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X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Y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Z</w:t>
            </w:r>
          </w:p>
        </w:tc>
      </w:tr>
      <w:tr w:rsidR="00476536" w:rsidTr="005856A0">
        <w:trPr>
          <w:trHeight w:hRule="exact" w:val="769"/>
        </w:trPr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反应前质量</w:t>
            </w:r>
            <w:r w:rsidRPr="008B51FE">
              <w:t>g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2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34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0</w:t>
            </w:r>
          </w:p>
        </w:tc>
      </w:tr>
      <w:tr w:rsidR="00476536" w:rsidTr="005856A0">
        <w:trPr>
          <w:trHeight w:hRule="exact" w:val="781"/>
        </w:trPr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反应后质量</w:t>
            </w:r>
            <w:r w:rsidRPr="008B51FE">
              <w:t>g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40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待测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16</w:t>
            </w:r>
          </w:p>
        </w:tc>
      </w:tr>
    </w:tbl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下列说法错误的是：</w:t>
      </w:r>
    </w:p>
    <w:p w:rsidR="00476536" w:rsidRPr="008B51FE" w:rsidRDefault="00476536" w:rsidP="00476536">
      <w:pPr>
        <w:tabs>
          <w:tab w:val="left" w:pos="4153"/>
        </w:tabs>
        <w:spacing w:line="360" w:lineRule="auto"/>
        <w:jc w:val="left"/>
        <w:textAlignment w:val="center"/>
      </w:pPr>
      <w:r w:rsidRPr="008B51FE">
        <w:lastRenderedPageBreak/>
        <w:t>A</w:t>
      </w:r>
      <w:r w:rsidRPr="008B51FE">
        <w:t>．该反应中生成</w:t>
      </w:r>
      <w:r w:rsidRPr="008B51FE">
        <w:t>X</w:t>
      </w:r>
      <w:r w:rsidRPr="008B51FE">
        <w:t>的质量为</w:t>
      </w:r>
      <w:r w:rsidRPr="008B51FE">
        <w:t>40g</w:t>
      </w:r>
      <w:r w:rsidRPr="008B51FE">
        <w:tab/>
        <w:t>B</w:t>
      </w:r>
      <w:r w:rsidRPr="008B51FE">
        <w:t>．</w:t>
      </w:r>
      <w:r w:rsidRPr="008B51FE">
        <w:t>W</w:t>
      </w:r>
      <w:r w:rsidRPr="008B51FE">
        <w:t>在反应中可能是催化剂</w:t>
      </w:r>
    </w:p>
    <w:p w:rsidR="00476536" w:rsidRPr="008B51FE" w:rsidRDefault="00476536" w:rsidP="00476536">
      <w:pPr>
        <w:tabs>
          <w:tab w:val="left" w:pos="4153"/>
        </w:tabs>
        <w:spacing w:line="360" w:lineRule="auto"/>
        <w:jc w:val="left"/>
        <w:textAlignment w:val="center"/>
      </w:pPr>
      <w:r w:rsidRPr="008B51FE">
        <w:t>C</w:t>
      </w:r>
      <w:r w:rsidRPr="008B51FE">
        <w:t>．该反应属于分解反应</w:t>
      </w:r>
      <w:r w:rsidRPr="008B51FE">
        <w:tab/>
        <w:t>D</w:t>
      </w:r>
      <w:r w:rsidRPr="008B51FE">
        <w:t>．该反应中</w:t>
      </w:r>
      <w:r w:rsidRPr="008B51FE">
        <w:t>Y</w:t>
      </w:r>
      <w:r w:rsidRPr="008B51FE">
        <w:t>全部参加反应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9</w:t>
      </w:r>
      <w:r w:rsidRPr="008B51FE">
        <w:t>．（</w:t>
      </w:r>
      <w:r w:rsidRPr="008B51FE">
        <w:t>2019·</w:t>
      </w:r>
      <w:r w:rsidRPr="008B51FE">
        <w:t>广东）用尿素溶液来处理汽车尾气，化学方程式为：</w:t>
      </w:r>
      <w:r w:rsidRPr="008B51FE">
        <w:t>2CO</w:t>
      </w:r>
      <w:r w:rsidRPr="008B51FE">
        <w:t>（</w:t>
      </w:r>
      <w:r w:rsidRPr="008B51FE">
        <w:t>NH</w:t>
      </w:r>
      <w:r w:rsidRPr="008B51FE">
        <w:rPr>
          <w:vertAlign w:val="subscript"/>
        </w:rPr>
        <w:t>2</w:t>
      </w:r>
      <w:r w:rsidRPr="008B51FE">
        <w:t>）</w:t>
      </w:r>
      <w:r w:rsidRPr="008B51FE">
        <w:rPr>
          <w:vertAlign w:val="subscript"/>
        </w:rPr>
        <w:t>2</w:t>
      </w:r>
      <w:r w:rsidRPr="008B51FE">
        <w:t>+4X+O</w:t>
      </w:r>
      <w:r w:rsidRPr="008B51FE">
        <w:rPr>
          <w:vertAlign w:val="subscript"/>
        </w:rPr>
        <w:t>2</w:t>
      </w:r>
      <w:r w:rsidRPr="008B51FE">
        <w:t>＝</w:t>
      </w:r>
      <w:r w:rsidRPr="008B51FE">
        <w:t>2CO</w:t>
      </w:r>
      <w:r w:rsidRPr="008B51FE">
        <w:rPr>
          <w:vertAlign w:val="subscript"/>
        </w:rPr>
        <w:t>2</w:t>
      </w:r>
      <w:r w:rsidRPr="008B51FE">
        <w:t>+4N</w:t>
      </w:r>
      <w:r w:rsidRPr="008B51FE">
        <w:rPr>
          <w:vertAlign w:val="subscript"/>
        </w:rPr>
        <w:t>2</w:t>
      </w:r>
      <w:r w:rsidRPr="008B51FE">
        <w:t>+4H</w:t>
      </w:r>
      <w:r w:rsidRPr="008B51FE">
        <w:rPr>
          <w:vertAlign w:val="subscript"/>
        </w:rPr>
        <w:t>2</w:t>
      </w:r>
      <w:r w:rsidRPr="008B51FE">
        <w:t>O</w:t>
      </w:r>
      <w:r w:rsidRPr="008B51FE">
        <w:t>，则</w:t>
      </w:r>
      <w:r w:rsidRPr="008B51FE">
        <w:t>X</w:t>
      </w:r>
      <w:r w:rsidRPr="008B51FE">
        <w:t>的化学式是（　　）</w:t>
      </w:r>
    </w:p>
    <w:p w:rsidR="00476536" w:rsidRPr="008B51FE" w:rsidRDefault="00476536" w:rsidP="0047653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8B51FE">
        <w:t>A</w:t>
      </w:r>
      <w:r w:rsidRPr="008B51FE">
        <w:t>．</w:t>
      </w:r>
      <w:r w:rsidRPr="008B51FE">
        <w:t>NO</w:t>
      </w:r>
      <w:r w:rsidRPr="008B51FE">
        <w:rPr>
          <w:vertAlign w:val="subscript"/>
        </w:rPr>
        <w:t>2</w:t>
      </w:r>
      <w:r w:rsidRPr="008B51FE">
        <w:tab/>
        <w:t>B</w:t>
      </w:r>
      <w:r w:rsidRPr="008B51FE">
        <w:t>．</w:t>
      </w:r>
      <w:r w:rsidRPr="008B51FE">
        <w:t>NO</w:t>
      </w:r>
      <w:r w:rsidRPr="008B51FE">
        <w:tab/>
        <w:t>C</w:t>
      </w:r>
      <w:r w:rsidRPr="008B51FE">
        <w:t>．</w:t>
      </w:r>
      <w:r w:rsidRPr="008B51FE">
        <w:t>N</w:t>
      </w:r>
      <w:r w:rsidRPr="008B51FE">
        <w:rPr>
          <w:vertAlign w:val="subscript"/>
        </w:rPr>
        <w:t>2</w:t>
      </w:r>
      <w:r w:rsidRPr="008B51FE">
        <w:t>O</w:t>
      </w:r>
      <w:r w:rsidRPr="008B51FE">
        <w:tab/>
        <w:t>D</w:t>
      </w:r>
      <w:r w:rsidRPr="008B51FE">
        <w:t>．</w:t>
      </w:r>
      <w:r w:rsidRPr="008B51FE">
        <w:t>NH</w:t>
      </w:r>
      <w:r w:rsidRPr="008B51FE">
        <w:rPr>
          <w:vertAlign w:val="subscript"/>
        </w:rPr>
        <w:t>3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10</w:t>
      </w:r>
      <w:r w:rsidRPr="008B51FE">
        <w:t>．（</w:t>
      </w:r>
      <w:r w:rsidRPr="008B51FE">
        <w:t>2019·</w:t>
      </w:r>
      <w:r w:rsidRPr="008B51FE">
        <w:t>宁夏大学附属中学初三月考）某纯净物</w:t>
      </w:r>
      <w:r w:rsidRPr="008B51FE">
        <w:t>X</w:t>
      </w:r>
      <w:r w:rsidRPr="008B51FE">
        <w:t>在空气中完全燃烧，反应的化学方程式为</w:t>
      </w:r>
      <w:r w:rsidRPr="008B51FE">
        <w:t>2X+3O</w:t>
      </w:r>
      <w:r w:rsidRPr="008B51FE">
        <w:rPr>
          <w:vertAlign w:val="subscript"/>
        </w:rPr>
        <w:t>2</w:t>
      </w:r>
      <w:r w:rsidRPr="008B51FE">
        <w:rPr>
          <w:noProof/>
          <w:vertAlign w:val="subscript"/>
        </w:rPr>
        <w:drawing>
          <wp:inline distT="0" distB="0" distL="114300" distR="114300" wp14:anchorId="39E6270C" wp14:editId="4D74DAF0">
            <wp:extent cx="323850" cy="171450"/>
            <wp:effectExtent l="0" t="0" r="0" b="0"/>
            <wp:docPr id="1215127003" name="图片 121512700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827375" name="图片 1215127003" descr="figure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51FE">
        <w:t>2CO</w:t>
      </w:r>
      <w:r w:rsidRPr="008B51FE">
        <w:rPr>
          <w:vertAlign w:val="subscript"/>
        </w:rPr>
        <w:t>2</w:t>
      </w:r>
      <w:r w:rsidRPr="008B51FE">
        <w:t>+4H</w:t>
      </w:r>
      <w:r w:rsidRPr="008B51FE">
        <w:rPr>
          <w:vertAlign w:val="subscript"/>
        </w:rPr>
        <w:t>2</w:t>
      </w:r>
      <w:r w:rsidRPr="008B51FE">
        <w:t>O</w:t>
      </w:r>
      <w:r w:rsidRPr="008B51FE">
        <w:t>，则</w:t>
      </w:r>
      <w:r w:rsidRPr="008B51FE">
        <w:t>X</w:t>
      </w:r>
      <w:r w:rsidRPr="008B51FE">
        <w:t>的化学式为（</w:t>
      </w:r>
      <w:r w:rsidRPr="008B51FE">
        <w:t xml:space="preserve"> </w:t>
      </w:r>
      <w:r w:rsidRPr="008B51FE">
        <w:t>）</w:t>
      </w:r>
    </w:p>
    <w:p w:rsidR="00476536" w:rsidRPr="008B51FE" w:rsidRDefault="00476536" w:rsidP="0047653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8B51FE">
        <w:t>A</w:t>
      </w:r>
      <w:r w:rsidRPr="008B51FE">
        <w:t>．</w:t>
      </w:r>
      <w:r w:rsidRPr="008B51FE">
        <w:t>CH</w:t>
      </w:r>
      <w:r w:rsidRPr="008B51FE">
        <w:rPr>
          <w:vertAlign w:val="subscript"/>
        </w:rPr>
        <w:t>4</w:t>
      </w:r>
      <w:r w:rsidRPr="008B51FE">
        <w:tab/>
        <w:t>B</w:t>
      </w:r>
      <w:r w:rsidRPr="008B51FE">
        <w:t>．</w:t>
      </w:r>
      <w:r w:rsidRPr="008B51FE">
        <w:t>C</w:t>
      </w:r>
      <w:r w:rsidRPr="008B51FE">
        <w:rPr>
          <w:vertAlign w:val="subscript"/>
        </w:rPr>
        <w:t>2</w:t>
      </w:r>
      <w:r w:rsidRPr="008B51FE">
        <w:t>H</w:t>
      </w:r>
      <w:r w:rsidRPr="008B51FE">
        <w:rPr>
          <w:vertAlign w:val="subscript"/>
        </w:rPr>
        <w:t>5</w:t>
      </w:r>
      <w:r w:rsidRPr="008B51FE">
        <w:t>OH</w:t>
      </w:r>
      <w:r w:rsidRPr="008B51FE">
        <w:tab/>
        <w:t>C</w:t>
      </w:r>
      <w:r w:rsidRPr="008B51FE">
        <w:t>．</w:t>
      </w:r>
      <w:r w:rsidRPr="008B51FE">
        <w:t>CH</w:t>
      </w:r>
      <w:r w:rsidRPr="008B51FE">
        <w:rPr>
          <w:vertAlign w:val="subscript"/>
        </w:rPr>
        <w:t>4</w:t>
      </w:r>
      <w:r w:rsidRPr="008B51FE">
        <w:t>O</w:t>
      </w:r>
      <w:r w:rsidRPr="008B51FE">
        <w:tab/>
        <w:t>D</w:t>
      </w:r>
      <w:r w:rsidRPr="008B51FE">
        <w:t>．</w:t>
      </w:r>
      <w:r w:rsidRPr="008B51FE">
        <w:t>C</w:t>
      </w:r>
      <w:r w:rsidRPr="008B51FE">
        <w:rPr>
          <w:vertAlign w:val="subscript"/>
        </w:rPr>
        <w:t>2</w:t>
      </w:r>
      <w:r w:rsidRPr="008B51FE">
        <w:t>H</w:t>
      </w:r>
      <w:r w:rsidRPr="008B51FE">
        <w:rPr>
          <w:vertAlign w:val="subscript"/>
        </w:rPr>
        <w:t>2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11</w:t>
      </w:r>
      <w:r w:rsidRPr="008B51FE">
        <w:t>．（</w:t>
      </w:r>
      <w:r w:rsidRPr="008B51FE">
        <w:t>2019·</w:t>
      </w:r>
      <w:r w:rsidRPr="008B51FE">
        <w:t>四川）</w:t>
      </w:r>
      <w:r w:rsidRPr="008B51FE">
        <w:t>“84</w:t>
      </w:r>
      <w:r w:rsidRPr="008B51FE">
        <w:t>消毒剂</w:t>
      </w:r>
      <w:r w:rsidRPr="008B51FE">
        <w:t>”</w:t>
      </w:r>
      <w:r w:rsidRPr="008B51FE">
        <w:t>是以次氯酸钠为主要有效成分的消毒液。制备次氯酸钠的原理可表示为</w:t>
      </w:r>
      <w:r w:rsidRPr="008B51FE">
        <w:t>:2NaOH + Cl</w:t>
      </w:r>
      <w:r w:rsidRPr="008B51FE">
        <w:rPr>
          <w:vertAlign w:val="subscript"/>
        </w:rPr>
        <w:t>2</w:t>
      </w:r>
      <w:r w:rsidRPr="008B51FE">
        <w:t xml:space="preserve"> = NaClO+X+H</w:t>
      </w:r>
      <w:r w:rsidRPr="008B51FE">
        <w:rPr>
          <w:vertAlign w:val="subscript"/>
        </w:rPr>
        <w:t>2</w:t>
      </w:r>
      <w:r w:rsidRPr="008B51FE">
        <w:t>O</w:t>
      </w:r>
      <w:r w:rsidRPr="008B51FE">
        <w:t>，则</w:t>
      </w:r>
      <w:r w:rsidRPr="008B51FE">
        <w:t>X</w:t>
      </w:r>
      <w:r w:rsidRPr="008B51FE">
        <w:t>的化学式是</w:t>
      </w:r>
      <w:r w:rsidRPr="008B51FE">
        <w:t>(   )</w:t>
      </w:r>
    </w:p>
    <w:p w:rsidR="00476536" w:rsidRPr="008B51FE" w:rsidRDefault="00476536" w:rsidP="0047653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8B51FE">
        <w:t>A</w:t>
      </w:r>
      <w:r w:rsidRPr="008B51FE">
        <w:t>．</w:t>
      </w:r>
      <w:r w:rsidRPr="008B51FE">
        <w:t>Na</w:t>
      </w:r>
      <w:r w:rsidRPr="008B51FE">
        <w:rPr>
          <w:vertAlign w:val="subscript"/>
        </w:rPr>
        <w:t>2</w:t>
      </w:r>
      <w:r w:rsidRPr="008B51FE">
        <w:t xml:space="preserve">O  </w:t>
      </w:r>
      <w:r w:rsidRPr="008B51FE">
        <w:rPr>
          <w:noProof/>
        </w:rPr>
        <w:drawing>
          <wp:inline distT="0" distB="0" distL="114300" distR="114300" wp14:anchorId="17001264" wp14:editId="78CE3AB3">
            <wp:extent cx="28575" cy="38100"/>
            <wp:effectExtent l="0" t="0" r="9525" b="0"/>
            <wp:docPr id="645370662" name="图片 64537066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309254" name="图片 645370662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51FE">
        <w:tab/>
        <w:t>B</w:t>
      </w:r>
      <w:r w:rsidRPr="008B51FE">
        <w:t>．</w:t>
      </w:r>
      <w:proofErr w:type="spellStart"/>
      <w:r w:rsidRPr="008B51FE">
        <w:t>NaCl</w:t>
      </w:r>
      <w:proofErr w:type="spellEnd"/>
      <w:r w:rsidRPr="008B51FE">
        <w:t xml:space="preserve"> </w:t>
      </w:r>
      <w:r w:rsidRPr="008B51FE">
        <w:rPr>
          <w:noProof/>
        </w:rPr>
        <w:drawing>
          <wp:inline distT="0" distB="0" distL="114300" distR="114300" wp14:anchorId="1AAEE3F5" wp14:editId="426BFC4E">
            <wp:extent cx="28575" cy="38100"/>
            <wp:effectExtent l="0" t="0" r="9525" b="0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856515" name="图片 100002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51FE">
        <w:tab/>
        <w:t>C</w:t>
      </w:r>
      <w:r w:rsidRPr="008B51FE">
        <w:t>．</w:t>
      </w:r>
      <w:proofErr w:type="spellStart"/>
      <w:r w:rsidRPr="008B51FE">
        <w:t>NaH</w:t>
      </w:r>
      <w:proofErr w:type="spellEnd"/>
      <w:r w:rsidRPr="008B51FE">
        <w:t xml:space="preserve"> </w:t>
      </w:r>
      <w:r w:rsidRPr="008B51FE">
        <w:rPr>
          <w:noProof/>
        </w:rPr>
        <w:drawing>
          <wp:inline distT="0" distB="0" distL="114300" distR="114300" wp14:anchorId="43BB0F0F" wp14:editId="7A3D7A4D">
            <wp:extent cx="28575" cy="38100"/>
            <wp:effectExtent l="0" t="0" r="9525" b="0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252705" name="图片 100003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51FE">
        <w:tab/>
        <w:t>D</w:t>
      </w:r>
      <w:r w:rsidRPr="008B51FE">
        <w:t>．</w:t>
      </w:r>
      <w:r w:rsidRPr="008B51FE">
        <w:t>NaClO</w:t>
      </w:r>
      <w:r w:rsidRPr="008B51FE">
        <w:rPr>
          <w:vertAlign w:val="subscript"/>
        </w:rPr>
        <w:t>3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12</w:t>
      </w:r>
      <w:r w:rsidRPr="008B51FE">
        <w:t>．（</w:t>
      </w:r>
      <w:r w:rsidRPr="008B51FE">
        <w:t>2020·</w:t>
      </w:r>
      <w:r w:rsidRPr="008B51FE">
        <w:t>临沂市太平中学初三期末）在密闭容器中有甲、乙、丙、丁四种物质、在一定条件下反应，测得反应前及反应过程中的两个时刻各物质的质量分数如下图所示。图中</w:t>
      </w:r>
      <w:r w:rsidRPr="008B51FE">
        <w:t>a</w:t>
      </w:r>
      <w:r w:rsidRPr="008B51FE">
        <w:t>、</w:t>
      </w:r>
      <w:r w:rsidRPr="008B51FE">
        <w:t>b</w:t>
      </w:r>
      <w:r w:rsidRPr="008B51FE">
        <w:t>、</w:t>
      </w:r>
      <w:r w:rsidRPr="008B51FE">
        <w:t>c</w:t>
      </w:r>
      <w:r w:rsidRPr="008B51FE">
        <w:t>、</w:t>
      </w:r>
      <w:r w:rsidRPr="008B51FE">
        <w:t>d</w:t>
      </w:r>
      <w:r w:rsidRPr="008B51FE">
        <w:t>分别表示相应物质的质量分数。下列数据正确的是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rPr>
          <w:noProof/>
        </w:rPr>
        <w:drawing>
          <wp:inline distT="0" distB="0" distL="114300" distR="114300" wp14:anchorId="2389E398" wp14:editId="7BED0F37">
            <wp:extent cx="3237230" cy="990600"/>
            <wp:effectExtent l="0" t="0" r="1270" b="0"/>
            <wp:docPr id="421799835" name="图片 42179983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793112" name="图片 421799835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3723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536" w:rsidRPr="008B51FE" w:rsidRDefault="00476536" w:rsidP="0047653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8B51FE">
        <w:t>A</w:t>
      </w:r>
      <w:r w:rsidRPr="008B51FE">
        <w:t>．</w:t>
      </w:r>
      <w:r w:rsidRPr="008B51FE">
        <w:t>a=56%</w:t>
      </w:r>
      <w:r w:rsidRPr="008B51FE">
        <w:tab/>
        <w:t>B</w:t>
      </w:r>
      <w:r w:rsidRPr="008B51FE">
        <w:t>．</w:t>
      </w:r>
      <w:r w:rsidRPr="008B51FE">
        <w:t>b=6%</w:t>
      </w:r>
      <w:r w:rsidRPr="008B51FE">
        <w:tab/>
        <w:t>C</w:t>
      </w:r>
      <w:r w:rsidRPr="008B51FE">
        <w:t>．</w:t>
      </w:r>
      <w:r w:rsidRPr="008B51FE">
        <w:t>c=17%</w:t>
      </w:r>
      <w:r w:rsidRPr="008B51FE">
        <w:tab/>
        <w:t>D</w:t>
      </w:r>
      <w:r w:rsidRPr="008B51FE">
        <w:t>．</w:t>
      </w:r>
      <w:r w:rsidRPr="008B51FE">
        <w:t>d=8%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13</w:t>
      </w:r>
      <w:r w:rsidRPr="008B51FE">
        <w:t>．（</w:t>
      </w:r>
      <w:r w:rsidRPr="008B51FE">
        <w:t>2019·</w:t>
      </w:r>
      <w:r w:rsidRPr="008B51FE">
        <w:t>太原）根据化学方程式不能获得的信息是：</w:t>
      </w:r>
      <w:r w:rsidRPr="008B51FE">
        <w:t xml:space="preserve"> </w:t>
      </w:r>
      <w:r w:rsidRPr="008B51FE">
        <w:t>（</w:t>
      </w:r>
      <w:r w:rsidRPr="008B51FE">
        <w:t xml:space="preserve"> </w:t>
      </w:r>
      <w:r w:rsidRPr="008B51FE">
        <w:t>）</w:t>
      </w:r>
    </w:p>
    <w:p w:rsidR="00476536" w:rsidRPr="008B51FE" w:rsidRDefault="00476536" w:rsidP="00476536">
      <w:pPr>
        <w:tabs>
          <w:tab w:val="left" w:pos="4153"/>
        </w:tabs>
        <w:spacing w:line="360" w:lineRule="auto"/>
        <w:jc w:val="left"/>
        <w:textAlignment w:val="center"/>
      </w:pPr>
      <w:r w:rsidRPr="008B51FE">
        <w:t>A</w:t>
      </w:r>
      <w:r w:rsidRPr="008B51FE">
        <w:t>．反应中的反应物和生成物</w:t>
      </w:r>
      <w:r w:rsidRPr="008B51FE">
        <w:tab/>
        <w:t>B</w:t>
      </w:r>
      <w:r w:rsidRPr="008B51FE">
        <w:t>．各反应物、生成物之间的质量比</w:t>
      </w:r>
    </w:p>
    <w:p w:rsidR="00476536" w:rsidRPr="008B51FE" w:rsidRDefault="00476536" w:rsidP="00476536">
      <w:pPr>
        <w:tabs>
          <w:tab w:val="left" w:pos="4153"/>
        </w:tabs>
        <w:spacing w:line="360" w:lineRule="auto"/>
        <w:jc w:val="left"/>
        <w:textAlignment w:val="center"/>
      </w:pPr>
      <w:r w:rsidRPr="008B51FE">
        <w:t>C</w:t>
      </w:r>
      <w:r w:rsidRPr="008B51FE">
        <w:t>．化学反应速率的快慢程度</w:t>
      </w:r>
      <w:r w:rsidRPr="008B51FE">
        <w:tab/>
        <w:t>D</w:t>
      </w:r>
      <w:r w:rsidRPr="008B51FE">
        <w:t>．反应发生所需要的条件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14</w:t>
      </w:r>
      <w:r w:rsidRPr="008B51FE">
        <w:t>．（</w:t>
      </w:r>
      <w:r w:rsidRPr="008B51FE">
        <w:t>2019·</w:t>
      </w:r>
      <w:r w:rsidRPr="008B51FE">
        <w:t>福建期中）氯气是一种有毒的气体，实验室制取氯气时，可以用氢氧化钠溶液来吸收尾气，其反应原理为</w:t>
      </w:r>
      <w:r w:rsidRPr="008B51FE">
        <w:t>Cl</w:t>
      </w:r>
      <w:r w:rsidRPr="008B51FE">
        <w:rPr>
          <w:vertAlign w:val="subscript"/>
        </w:rPr>
        <w:t>2</w:t>
      </w:r>
      <w:r w:rsidRPr="008B51FE">
        <w:t xml:space="preserve"> + 2NaOH = X + </w:t>
      </w:r>
      <w:proofErr w:type="spellStart"/>
      <w:r w:rsidRPr="008B51FE">
        <w:t>NaClO</w:t>
      </w:r>
      <w:proofErr w:type="spellEnd"/>
      <w:r w:rsidRPr="008B51FE">
        <w:t xml:space="preserve"> + H</w:t>
      </w:r>
      <w:r w:rsidRPr="008B51FE">
        <w:rPr>
          <w:vertAlign w:val="subscript"/>
        </w:rPr>
        <w:t>2</w:t>
      </w:r>
      <w:r w:rsidRPr="008B51FE">
        <w:t xml:space="preserve">O,  </w:t>
      </w:r>
      <w:r w:rsidRPr="008B51FE">
        <w:t>则</w:t>
      </w:r>
      <w:r w:rsidRPr="008B51FE">
        <w:t xml:space="preserve">X </w:t>
      </w:r>
      <w:r w:rsidRPr="008B51FE">
        <w:t>的化学式为</w:t>
      </w:r>
    </w:p>
    <w:p w:rsidR="00476536" w:rsidRPr="008B51FE" w:rsidRDefault="00476536" w:rsidP="0047653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8B51FE">
        <w:t>A</w:t>
      </w:r>
      <w:r w:rsidRPr="008B51FE">
        <w:t>．</w:t>
      </w:r>
      <w:r w:rsidRPr="008B51FE">
        <w:t>H</w:t>
      </w:r>
      <w:r w:rsidRPr="008B51FE">
        <w:rPr>
          <w:vertAlign w:val="subscript"/>
        </w:rPr>
        <w:t>2</w:t>
      </w:r>
      <w:r w:rsidRPr="008B51FE">
        <w:tab/>
        <w:t>B</w:t>
      </w:r>
      <w:r w:rsidRPr="008B51FE">
        <w:t>．</w:t>
      </w:r>
      <w:proofErr w:type="spellStart"/>
      <w:r w:rsidRPr="008B51FE">
        <w:t>NaCl</w:t>
      </w:r>
      <w:proofErr w:type="spellEnd"/>
      <w:r w:rsidRPr="008B51FE">
        <w:tab/>
        <w:t>C</w:t>
      </w:r>
      <w:r w:rsidRPr="008B51FE">
        <w:t>．</w:t>
      </w:r>
      <w:proofErr w:type="spellStart"/>
      <w:r w:rsidRPr="008B51FE">
        <w:t>HCl</w:t>
      </w:r>
      <w:proofErr w:type="spellEnd"/>
      <w:r w:rsidRPr="008B51FE">
        <w:tab/>
        <w:t>D</w:t>
      </w:r>
      <w:r w:rsidRPr="008B51FE">
        <w:t>．</w:t>
      </w:r>
      <w:proofErr w:type="spellStart"/>
      <w:r w:rsidRPr="008B51FE">
        <w:t>HClO</w:t>
      </w:r>
      <w:proofErr w:type="spellEnd"/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15</w:t>
      </w:r>
      <w:r w:rsidRPr="008B51FE">
        <w:t>．（</w:t>
      </w:r>
      <w:r w:rsidRPr="008B51FE">
        <w:t>2019·</w:t>
      </w:r>
      <w:r w:rsidRPr="008B51FE">
        <w:t>辽宁期中）把一定质量的</w:t>
      </w:r>
      <w:r w:rsidRPr="008B51FE">
        <w:t>a</w:t>
      </w:r>
      <w:r w:rsidRPr="008B51FE">
        <w:t>、</w:t>
      </w:r>
      <w:r w:rsidRPr="008B51FE">
        <w:t>b</w:t>
      </w:r>
      <w:r w:rsidRPr="008B51FE">
        <w:t>、</w:t>
      </w:r>
      <w:r w:rsidRPr="008B51FE">
        <w:t>c</w:t>
      </w:r>
      <w:r w:rsidRPr="008B51FE">
        <w:t>、</w:t>
      </w:r>
      <w:r w:rsidRPr="008B51FE">
        <w:t>d</w:t>
      </w:r>
      <w:r w:rsidRPr="008B51FE">
        <w:t>四种物质放入</w:t>
      </w:r>
      <w:proofErr w:type="gramStart"/>
      <w:r w:rsidRPr="008B51FE">
        <w:t>一</w:t>
      </w:r>
      <w:proofErr w:type="gramEnd"/>
      <w:r w:rsidRPr="008B51FE">
        <w:t>密闭容器中，在一定条件下反应一段时间后，测得反应后各物质的质量如下，下列说法中正确的是（</w:t>
      </w:r>
      <w:r w:rsidRPr="008B51FE">
        <w:t xml:space="preserve">   </w:t>
      </w:r>
      <w:r w:rsidRPr="008B51FE"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04"/>
        <w:gridCol w:w="1761"/>
        <w:gridCol w:w="1619"/>
        <w:gridCol w:w="1534"/>
        <w:gridCol w:w="1250"/>
      </w:tblGrid>
      <w:tr w:rsidR="00476536" w:rsidTr="005856A0">
        <w:trPr>
          <w:trHeight w:hRule="exact" w:val="781"/>
        </w:trPr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物质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a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b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c</w:t>
            </w:r>
          </w:p>
        </w:tc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d</w:t>
            </w:r>
          </w:p>
        </w:tc>
      </w:tr>
      <w:tr w:rsidR="00476536" w:rsidTr="005856A0">
        <w:trPr>
          <w:trHeight w:hRule="exact" w:val="779"/>
        </w:trPr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lastRenderedPageBreak/>
              <w:t>反应前的质量（</w:t>
            </w:r>
            <w:r w:rsidRPr="008B51FE">
              <w:t>g</w:t>
            </w:r>
            <w:r w:rsidRPr="008B51FE">
              <w:t>）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6.4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3.2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4.0</w:t>
            </w:r>
          </w:p>
        </w:tc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.8</w:t>
            </w:r>
          </w:p>
        </w:tc>
      </w:tr>
      <w:tr w:rsidR="00476536" w:rsidTr="005856A0">
        <w:trPr>
          <w:trHeight w:hRule="exact" w:val="777"/>
        </w:trPr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反应后的质量（</w:t>
            </w:r>
            <w:r w:rsidRPr="008B51FE">
              <w:t>g</w:t>
            </w:r>
            <w:r w:rsidRPr="008B51FE">
              <w:t>）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5.2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x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7.2</w:t>
            </w:r>
          </w:p>
        </w:tc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.8</w:t>
            </w:r>
          </w:p>
        </w:tc>
      </w:tr>
    </w:tbl>
    <w:p w:rsidR="00476536" w:rsidRPr="008B51FE" w:rsidRDefault="00476536" w:rsidP="00476536">
      <w:pPr>
        <w:tabs>
          <w:tab w:val="left" w:pos="4153"/>
        </w:tabs>
        <w:spacing w:line="360" w:lineRule="auto"/>
        <w:jc w:val="left"/>
        <w:textAlignment w:val="center"/>
      </w:pPr>
      <w:r w:rsidRPr="008B51FE">
        <w:t>A</w:t>
      </w:r>
      <w:r w:rsidRPr="008B51FE">
        <w:t>．反应中</w:t>
      </w:r>
      <w:r w:rsidRPr="008B51FE">
        <w:t>a</w:t>
      </w:r>
      <w:r w:rsidRPr="008B51FE">
        <w:t>和</w:t>
      </w:r>
      <w:r w:rsidRPr="008B51FE">
        <w:t>c</w:t>
      </w:r>
      <w:r w:rsidRPr="008B51FE">
        <w:t>的质量比为</w:t>
      </w:r>
      <w:r w:rsidRPr="008B51FE">
        <w:t>13:18</w:t>
      </w:r>
      <w:r w:rsidRPr="008B51FE">
        <w:tab/>
        <w:t>B</w:t>
      </w:r>
      <w:r w:rsidRPr="008B51FE">
        <w:t>．</w:t>
      </w:r>
      <w:r w:rsidRPr="008B51FE">
        <w:t>d</w:t>
      </w:r>
      <w:r w:rsidRPr="008B51FE">
        <w:t>一定是催化剂</w:t>
      </w:r>
    </w:p>
    <w:p w:rsidR="00476536" w:rsidRPr="008B51FE" w:rsidRDefault="00476536" w:rsidP="00476536">
      <w:pPr>
        <w:tabs>
          <w:tab w:val="left" w:pos="4153"/>
        </w:tabs>
        <w:spacing w:line="360" w:lineRule="auto"/>
        <w:jc w:val="left"/>
        <w:textAlignment w:val="center"/>
      </w:pPr>
      <w:r w:rsidRPr="008B51FE">
        <w:t>C</w:t>
      </w:r>
      <w:r w:rsidRPr="008B51FE">
        <w:t>．上表中</w:t>
      </w:r>
      <w:r w:rsidRPr="008B51FE">
        <w:t>x</w:t>
      </w:r>
      <w:r w:rsidRPr="008B51FE">
        <w:t>＝</w:t>
      </w:r>
      <w:r w:rsidRPr="008B51FE">
        <w:t>2.0</w:t>
      </w:r>
      <w:r w:rsidRPr="008B51FE">
        <w:tab/>
        <w:t>D</w:t>
      </w:r>
      <w:r w:rsidRPr="008B51FE">
        <w:t>．该反应是化合反应</w:t>
      </w:r>
    </w:p>
    <w:p w:rsidR="00476536" w:rsidRDefault="00476536" w:rsidP="00476536">
      <w:pPr>
        <w:spacing w:line="360" w:lineRule="auto"/>
        <w:rPr>
          <w:b/>
        </w:rPr>
      </w:pPr>
    </w:p>
    <w:p w:rsidR="00476536" w:rsidRPr="008B51FE" w:rsidRDefault="00476536" w:rsidP="00476536">
      <w:pPr>
        <w:spacing w:line="360" w:lineRule="auto"/>
        <w:rPr>
          <w:b/>
        </w:rPr>
      </w:pPr>
      <w:r w:rsidRPr="008B51FE">
        <w:rPr>
          <w:b/>
        </w:rPr>
        <w:t>二、填空题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16</w:t>
      </w:r>
      <w:r w:rsidRPr="008B51FE">
        <w:t>．（</w:t>
      </w:r>
      <w:r w:rsidRPr="008B51FE">
        <w:t>2018·</w:t>
      </w:r>
      <w:r w:rsidRPr="008B51FE">
        <w:t>山东）四种物质在一定的条件下充分混合反应，测得反应前后各物质的质量如下表所示，根据图表回答问题：</w:t>
      </w:r>
    </w:p>
    <w:tbl>
      <w:tblPr>
        <w:tblW w:w="8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2"/>
        <w:gridCol w:w="1316"/>
        <w:gridCol w:w="1704"/>
        <w:gridCol w:w="1704"/>
        <w:gridCol w:w="1704"/>
      </w:tblGrid>
      <w:tr w:rsidR="00476536" w:rsidTr="005856A0">
        <w:trPr>
          <w:trHeight w:hRule="exact" w:val="759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物质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A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B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C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D</w:t>
            </w:r>
          </w:p>
        </w:tc>
      </w:tr>
      <w:tr w:rsidR="00476536" w:rsidTr="005856A0">
        <w:trPr>
          <w:trHeight w:hRule="exact" w:val="772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反应前的质量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51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9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3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17</w:t>
            </w:r>
          </w:p>
        </w:tc>
      </w:tr>
      <w:tr w:rsidR="00476536" w:rsidTr="005856A0">
        <w:trPr>
          <w:trHeight w:hRule="exact" w:val="925"/>
        </w:trPr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反应后的质量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23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3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X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  <w:rPr>
                <w:sz w:val="23"/>
              </w:rPr>
            </w:pPr>
            <w:r w:rsidRPr="008B51FE">
              <w:rPr>
                <w:sz w:val="23"/>
              </w:rPr>
              <w:t>51</w:t>
            </w:r>
          </w:p>
        </w:tc>
      </w:tr>
    </w:tbl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1</w:t>
      </w:r>
      <w:r w:rsidRPr="008B51FE">
        <w:t>）</w:t>
      </w:r>
      <w:r w:rsidRPr="008B51FE">
        <w:t xml:space="preserve">x=_________  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2</w:t>
      </w:r>
      <w:r w:rsidRPr="008B51FE">
        <w:t>）参加反应的</w:t>
      </w:r>
      <w:r w:rsidRPr="008B51FE">
        <w:t>A</w:t>
      </w:r>
      <w:r w:rsidRPr="008B51FE">
        <w:t>和</w:t>
      </w:r>
      <w:r w:rsidRPr="008B51FE">
        <w:t>B</w:t>
      </w:r>
      <w:r w:rsidRPr="008B51FE">
        <w:t>的质量比是</w:t>
      </w:r>
      <w:r w:rsidRPr="008B51FE">
        <w:t>_________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17</w:t>
      </w:r>
      <w:r w:rsidRPr="008B51FE">
        <w:t>．（</w:t>
      </w:r>
      <w:r w:rsidRPr="008B51FE">
        <w:t>2019·</w:t>
      </w:r>
      <w:r w:rsidRPr="008B51FE">
        <w:t>辽宁）在宏观、微观与符号之间建立联系，是化学学科的特点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rPr>
          <w:noProof/>
        </w:rPr>
        <w:drawing>
          <wp:inline distT="0" distB="0" distL="114300" distR="114300" wp14:anchorId="23DD9447" wp14:editId="068E1F2B">
            <wp:extent cx="3076575" cy="860425"/>
            <wp:effectExtent l="0" t="0" r="9525" b="15875"/>
            <wp:docPr id="493819309" name="图片 49381930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5687838" name="图片 493819309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86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1</w:t>
      </w:r>
      <w:r w:rsidRPr="008B51FE">
        <w:t>）图</w:t>
      </w:r>
      <w:r w:rsidRPr="008B51FE">
        <w:t>1</w:t>
      </w:r>
      <w:r w:rsidRPr="008B51FE">
        <w:rPr>
          <w:rFonts w:ascii="宋体" w:hAnsi="宋体" w:cs="宋体" w:hint="eastAsia"/>
        </w:rPr>
        <w:t>①</w:t>
      </w:r>
      <w:r w:rsidRPr="008B51FE">
        <w:t>﹣</w:t>
      </w:r>
      <w:r w:rsidRPr="008B51FE">
        <w:rPr>
          <w:rFonts w:ascii="宋体" w:hAnsi="宋体" w:cs="宋体" w:hint="eastAsia"/>
        </w:rPr>
        <w:t>⑤</w:t>
      </w:r>
      <w:r w:rsidRPr="008B51FE">
        <w:t>表示</w:t>
      </w:r>
      <w:r w:rsidRPr="008B51FE">
        <w:t>_____</w:t>
      </w:r>
      <w:r w:rsidRPr="008B51FE">
        <w:t>种元素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2</w:t>
      </w:r>
      <w:r w:rsidRPr="008B51FE">
        <w:t>）图</w:t>
      </w:r>
      <w:r w:rsidRPr="008B51FE">
        <w:t>1</w:t>
      </w:r>
      <w:r w:rsidRPr="008B51FE">
        <w:rPr>
          <w:rFonts w:ascii="宋体" w:hAnsi="宋体" w:cs="宋体" w:hint="eastAsia"/>
        </w:rPr>
        <w:t>①</w:t>
      </w:r>
      <w:r w:rsidRPr="008B51FE">
        <w:t>﹣</w:t>
      </w:r>
      <w:r w:rsidRPr="008B51FE">
        <w:rPr>
          <w:rFonts w:ascii="宋体" w:hAnsi="宋体" w:cs="宋体" w:hint="eastAsia"/>
        </w:rPr>
        <w:t>⑤</w:t>
      </w:r>
      <w:r w:rsidRPr="008B51FE">
        <w:t>中化学性质相似的原子是</w:t>
      </w:r>
      <w:r w:rsidRPr="008B51FE">
        <w:t>_____</w:t>
      </w:r>
      <w:r w:rsidRPr="008B51FE">
        <w:t>（填数字序号）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3</w:t>
      </w:r>
      <w:r w:rsidRPr="008B51FE">
        <w:t>）</w:t>
      </w:r>
      <w:r w:rsidRPr="008B51FE">
        <w:t>X</w:t>
      </w:r>
      <w:r w:rsidRPr="008B51FE">
        <w:t>、</w:t>
      </w:r>
      <w:r w:rsidRPr="008B51FE">
        <w:t>Y</w:t>
      </w:r>
      <w:r w:rsidRPr="008B51FE">
        <w:t>、</w:t>
      </w:r>
      <w:r w:rsidRPr="008B51FE">
        <w:t>Z</w:t>
      </w:r>
      <w:r w:rsidRPr="008B51FE">
        <w:t>、</w:t>
      </w:r>
      <w:r w:rsidRPr="008B51FE">
        <w:t>W</w:t>
      </w:r>
      <w:r w:rsidRPr="008B51FE">
        <w:t>表示四种物质，它们的微观示意图如图</w:t>
      </w:r>
      <w:r w:rsidRPr="008B51FE">
        <w:t>2</w:t>
      </w:r>
      <w:r w:rsidRPr="008B51FE">
        <w:t>所示：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rPr>
          <w:noProof/>
        </w:rPr>
        <w:drawing>
          <wp:inline distT="0" distB="0" distL="114300" distR="114300" wp14:anchorId="154E7104" wp14:editId="7D52695C">
            <wp:extent cx="3057525" cy="735965"/>
            <wp:effectExtent l="0" t="0" r="9525" b="6985"/>
            <wp:docPr id="100006" name="图片 1000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647405" name="图片 100006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73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已知：物质</w:t>
      </w:r>
      <w:r w:rsidRPr="008B51FE">
        <w:t>X</w:t>
      </w:r>
      <w:r w:rsidRPr="008B51FE">
        <w:t>和</w:t>
      </w:r>
      <w:r w:rsidRPr="008B51FE">
        <w:t>Y</w:t>
      </w:r>
      <w:r w:rsidRPr="008B51FE">
        <w:t>在高温和催化剂条件下反应生成</w:t>
      </w:r>
      <w:r w:rsidRPr="008B51FE">
        <w:t>Z</w:t>
      </w:r>
      <w:r w:rsidRPr="008B51FE">
        <w:t>和</w:t>
      </w:r>
      <w:r w:rsidRPr="008B51FE">
        <w:t>W</w:t>
      </w:r>
      <w:r w:rsidRPr="008B51FE">
        <w:t>．下列说法正确的是</w:t>
      </w:r>
      <w:r w:rsidRPr="008B51FE">
        <w:t>_____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 xml:space="preserve">A </w:t>
      </w:r>
      <w:r w:rsidRPr="008B51FE">
        <w:t>该反应生成的</w:t>
      </w:r>
      <w:r w:rsidRPr="008B51FE">
        <w:t>Z</w:t>
      </w:r>
      <w:r w:rsidRPr="008B51FE">
        <w:t>和</w:t>
      </w:r>
      <w:r w:rsidRPr="008B51FE">
        <w:t>W</w:t>
      </w:r>
      <w:r w:rsidRPr="008B51FE">
        <w:t>的质量比为</w:t>
      </w:r>
      <w:r w:rsidRPr="008B51FE">
        <w:t>7</w:t>
      </w:r>
      <w:r w:rsidRPr="008B51FE">
        <w:t>：</w:t>
      </w:r>
      <w:r w:rsidRPr="008B51FE">
        <w:t>4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lastRenderedPageBreak/>
        <w:t xml:space="preserve">B </w:t>
      </w:r>
      <w:r w:rsidRPr="008B51FE">
        <w:t>在化学反应中分子可以分解成原子，而原子不能再分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 xml:space="preserve">C </w:t>
      </w:r>
      <w:r w:rsidRPr="008B51FE">
        <w:t>化学反应前后原子的种类、数目不变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 xml:space="preserve">D </w:t>
      </w:r>
      <w:r w:rsidRPr="008B51FE">
        <w:t>该反应属于置换反应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18</w:t>
      </w:r>
      <w:r w:rsidRPr="008B51FE">
        <w:t>．（</w:t>
      </w:r>
      <w:r w:rsidRPr="008B51FE">
        <w:t>2019·</w:t>
      </w:r>
      <w:r w:rsidRPr="008B51FE">
        <w:t>贵州）为了探究化学反应前后物质的总质量是否发生改变，</w:t>
      </w:r>
      <w:r w:rsidRPr="008B51FE">
        <w:t xml:space="preserve"> </w:t>
      </w:r>
      <w:r w:rsidRPr="008B51FE">
        <w:t>甲同学和乙同学分别设计了下面两个实验，</w:t>
      </w:r>
      <w:r w:rsidRPr="008B51FE">
        <w:t xml:space="preserve"> </w:t>
      </w:r>
      <w:r w:rsidRPr="008B51FE">
        <w:t>请根据图示回答问题：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rPr>
          <w:noProof/>
        </w:rPr>
        <w:drawing>
          <wp:inline distT="0" distB="0" distL="114300" distR="114300" wp14:anchorId="5DA0F67D" wp14:editId="031D1439">
            <wp:extent cx="3952875" cy="1123950"/>
            <wp:effectExtent l="0" t="0" r="9525" b="0"/>
            <wp:docPr id="1173572206" name="图片 1173572206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421803" name="图片 1173572206" descr="figure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1</w:t>
      </w:r>
      <w:r w:rsidRPr="008B51FE">
        <w:t>）甲同学设计的实验如图</w:t>
      </w:r>
      <w:r w:rsidRPr="008B51FE">
        <w:t xml:space="preserve"> A </w:t>
      </w:r>
      <w:r w:rsidRPr="008B51FE">
        <w:t>所示，反应前，托盘天平的指针指向刻度盘的中间；两种物质反应后，</w:t>
      </w:r>
      <w:r w:rsidRPr="008B51FE">
        <w:t xml:space="preserve"> </w:t>
      </w:r>
      <w:r w:rsidRPr="008B51FE">
        <w:t>托盘天平的指针</w:t>
      </w:r>
      <w:r w:rsidRPr="008B51FE">
        <w:t>______</w:t>
      </w:r>
      <w:r w:rsidRPr="008B51FE">
        <w:t>（选填</w:t>
      </w:r>
      <w:r w:rsidRPr="008B51FE">
        <w:t>“</w:t>
      </w:r>
      <w:r w:rsidRPr="008B51FE">
        <w:t>向左</w:t>
      </w:r>
      <w:r w:rsidRPr="008B51FE">
        <w:t>”</w:t>
      </w:r>
      <w:r w:rsidRPr="008B51FE">
        <w:t>、</w:t>
      </w:r>
      <w:r w:rsidRPr="008B51FE">
        <w:t xml:space="preserve"> “</w:t>
      </w:r>
      <w:r w:rsidRPr="008B51FE">
        <w:t>向右</w:t>
      </w:r>
      <w:r w:rsidRPr="008B51FE">
        <w:t>”</w:t>
      </w:r>
      <w:r w:rsidRPr="008B51FE">
        <w:t>或</w:t>
      </w:r>
      <w:r w:rsidRPr="008B51FE">
        <w:t>“</w:t>
      </w:r>
      <w:r w:rsidRPr="008B51FE">
        <w:t>不</w:t>
      </w:r>
      <w:r w:rsidRPr="008B51FE">
        <w:t>”</w:t>
      </w:r>
      <w:r w:rsidRPr="008B51FE">
        <w:t>）偏转，</w:t>
      </w:r>
      <w:r w:rsidRPr="008B51FE">
        <w:t xml:space="preserve"> </w:t>
      </w:r>
      <w:r w:rsidRPr="008B51FE">
        <w:t>原因是</w:t>
      </w:r>
      <w:r w:rsidRPr="008B51FE">
        <w:t>________________________________________________________</w:t>
      </w:r>
      <w:r w:rsidRPr="008B51FE">
        <w:t>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2</w:t>
      </w:r>
      <w:r w:rsidRPr="008B51FE">
        <w:t>）乙同学设计的实验如图</w:t>
      </w:r>
      <w:r w:rsidRPr="008B51FE">
        <w:t>B</w:t>
      </w:r>
      <w:r w:rsidRPr="008B51FE">
        <w:t>所示，通过实验得出结论：化学反应前后物质的总质量</w:t>
      </w:r>
      <w:r w:rsidRPr="008B51FE">
        <w:t>________________________________________________________</w:t>
      </w:r>
      <w:r w:rsidRPr="008B51FE">
        <w:t>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3</w:t>
      </w:r>
      <w:r w:rsidRPr="008B51FE">
        <w:t>）两位同学通过交流反思得到启示：</w:t>
      </w:r>
      <w:r w:rsidRPr="008B51FE">
        <w:t xml:space="preserve"> </w:t>
      </w:r>
      <w:r w:rsidRPr="008B51FE">
        <w:t>在探究化学反应前后物质的总质量是否发生改变时，</w:t>
      </w:r>
      <w:r w:rsidRPr="008B51FE">
        <w:t xml:space="preserve"> </w:t>
      </w:r>
      <w:r w:rsidRPr="008B51FE">
        <w:t>对于有气体参加或有气体生成的反应一定要在</w:t>
      </w:r>
      <w:r w:rsidRPr="008B51FE">
        <w:t>______</w:t>
      </w:r>
      <w:r w:rsidRPr="008B51FE">
        <w:t>装置中进行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4</w:t>
      </w:r>
      <w:r w:rsidRPr="008B51FE">
        <w:t>）从微观角度分析，</w:t>
      </w:r>
      <w:r w:rsidRPr="008B51FE">
        <w:t xml:space="preserve"> </w:t>
      </w:r>
      <w:r w:rsidRPr="008B51FE">
        <w:t>在化学反应前后一定不变的是</w:t>
      </w:r>
      <w:r w:rsidRPr="008B51FE">
        <w:t>______</w:t>
      </w:r>
      <w:r w:rsidRPr="008B51FE">
        <w:t>（选填序号）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rPr>
          <w:rFonts w:ascii="宋体" w:hAnsi="宋体" w:cs="宋体" w:hint="eastAsia"/>
        </w:rPr>
        <w:t>①</w:t>
      </w:r>
      <w:r w:rsidRPr="008B51FE">
        <w:t>原子种类</w:t>
      </w:r>
      <w:r w:rsidRPr="008B51FE">
        <w:t xml:space="preserve"> </w:t>
      </w:r>
      <w:r w:rsidRPr="008B51FE">
        <w:rPr>
          <w:rFonts w:ascii="宋体" w:hAnsi="宋体" w:cs="宋体" w:hint="eastAsia"/>
        </w:rPr>
        <w:t>②</w:t>
      </w:r>
      <w:r w:rsidRPr="008B51FE">
        <w:t>分子种类</w:t>
      </w:r>
      <w:r w:rsidRPr="008B51FE">
        <w:t xml:space="preserve"> </w:t>
      </w:r>
      <w:r w:rsidRPr="008B51FE">
        <w:rPr>
          <w:rFonts w:ascii="宋体" w:hAnsi="宋体" w:cs="宋体" w:hint="eastAsia"/>
        </w:rPr>
        <w:t>③</w:t>
      </w:r>
      <w:r w:rsidRPr="008B51FE">
        <w:t>原子数目</w:t>
      </w:r>
      <w:r w:rsidRPr="008B51FE">
        <w:t xml:space="preserve"> </w:t>
      </w:r>
      <w:r w:rsidRPr="008B51FE">
        <w:rPr>
          <w:rFonts w:ascii="宋体" w:hAnsi="宋体" w:cs="宋体" w:hint="eastAsia"/>
        </w:rPr>
        <w:t>④</w:t>
      </w:r>
      <w:r w:rsidRPr="008B51FE">
        <w:t>分子质量</w:t>
      </w:r>
      <w:r w:rsidRPr="008B51FE">
        <w:t xml:space="preserve"> </w:t>
      </w:r>
      <w:r w:rsidRPr="008B51FE">
        <w:rPr>
          <w:rFonts w:ascii="宋体" w:hAnsi="宋体" w:cs="宋体" w:hint="eastAsia"/>
        </w:rPr>
        <w:t>⑤</w:t>
      </w:r>
      <w:r w:rsidRPr="008B51FE">
        <w:t>分子数目</w:t>
      </w:r>
      <w:r w:rsidRPr="008B51FE">
        <w:t xml:space="preserve"> </w:t>
      </w:r>
      <w:r w:rsidRPr="008B51FE">
        <w:rPr>
          <w:rFonts w:ascii="宋体" w:hAnsi="宋体" w:cs="宋体" w:hint="eastAsia"/>
        </w:rPr>
        <w:t>⑥</w:t>
      </w:r>
      <w:r w:rsidRPr="008B51FE">
        <w:t>原子质量</w:t>
      </w:r>
    </w:p>
    <w:p w:rsidR="00476536" w:rsidRPr="008B51FE" w:rsidRDefault="00476536" w:rsidP="00476536">
      <w:pPr>
        <w:spacing w:line="360" w:lineRule="auto"/>
      </w:pPr>
    </w:p>
    <w:p w:rsidR="00476536" w:rsidRPr="008B51FE" w:rsidRDefault="00476536" w:rsidP="00476536">
      <w:pPr>
        <w:spacing w:line="360" w:lineRule="auto"/>
        <w:rPr>
          <w:b/>
        </w:rPr>
      </w:pPr>
      <w:r w:rsidRPr="008B51FE">
        <w:rPr>
          <w:b/>
        </w:rPr>
        <w:t>三、计算题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19</w:t>
      </w:r>
      <w:r w:rsidRPr="008B51FE">
        <w:t>．（</w:t>
      </w:r>
      <w:r w:rsidRPr="008B51FE">
        <w:t>2019·</w:t>
      </w:r>
      <w:r w:rsidRPr="008B51FE">
        <w:t>内蒙古）某公司生产的新型融雪剂，其成分是无水</w:t>
      </w:r>
      <w:r w:rsidRPr="008B51FE">
        <w:t>CaCl</w:t>
      </w:r>
      <w:r w:rsidRPr="008B51FE">
        <w:rPr>
          <w:vertAlign w:val="subscript"/>
        </w:rPr>
        <w:t>2</w:t>
      </w:r>
      <w:r w:rsidRPr="008B51FE">
        <w:t>和少量的</w:t>
      </w:r>
      <w:proofErr w:type="spellStart"/>
      <w:r w:rsidRPr="008B51FE">
        <w:t>NaCl</w:t>
      </w:r>
      <w:proofErr w:type="spellEnd"/>
      <w:r w:rsidRPr="008B51FE">
        <w:t>，为测定</w:t>
      </w:r>
      <w:r w:rsidRPr="008B51FE">
        <w:t>CaCl</w:t>
      </w:r>
      <w:r w:rsidRPr="008B51FE">
        <w:rPr>
          <w:vertAlign w:val="subscript"/>
        </w:rPr>
        <w:t>2</w:t>
      </w:r>
      <w:r w:rsidRPr="008B51FE">
        <w:t>的含量，同学称取该样品</w:t>
      </w:r>
      <w:r w:rsidRPr="008B51FE">
        <w:t>12g</w:t>
      </w:r>
      <w:r w:rsidRPr="008B51FE">
        <w:t>，加水充分溶解成溶液，然后取一定质量分数的</w:t>
      </w:r>
      <w:r w:rsidRPr="008B51FE">
        <w:t>Na</w:t>
      </w:r>
      <w:r w:rsidRPr="008B51FE">
        <w:rPr>
          <w:vertAlign w:val="subscript"/>
        </w:rPr>
        <w:t>2</w:t>
      </w:r>
      <w:r w:rsidRPr="008B51FE">
        <w:t>CO</w:t>
      </w:r>
      <w:r w:rsidRPr="008B51FE">
        <w:rPr>
          <w:vertAlign w:val="subscript"/>
        </w:rPr>
        <w:t>3</w:t>
      </w:r>
      <w:r w:rsidRPr="008B51FE">
        <w:t>溶液分五次加入，充分振荡，实验数据见表。取你分析数据并进行计算。</w:t>
      </w:r>
    </w:p>
    <w:tbl>
      <w:tblPr>
        <w:tblW w:w="8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95"/>
        <w:gridCol w:w="1138"/>
        <w:gridCol w:w="1123"/>
        <w:gridCol w:w="1138"/>
        <w:gridCol w:w="1123"/>
        <w:gridCol w:w="1123"/>
      </w:tblGrid>
      <w:tr w:rsidR="00476536" w:rsidTr="005856A0">
        <w:trPr>
          <w:trHeight w:hRule="exact" w:val="773"/>
        </w:trPr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次数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1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3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4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5</w:t>
            </w:r>
          </w:p>
        </w:tc>
      </w:tr>
      <w:tr w:rsidR="00476536" w:rsidTr="005856A0">
        <w:trPr>
          <w:trHeight w:hRule="exact" w:val="769"/>
        </w:trPr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加入</w:t>
            </w:r>
            <w:r w:rsidRPr="008B51FE">
              <w:t>Na</w:t>
            </w:r>
            <w:r w:rsidRPr="008B51FE">
              <w:rPr>
                <w:vertAlign w:val="subscript"/>
              </w:rPr>
              <w:t>2</w:t>
            </w:r>
            <w:r w:rsidRPr="008B51FE">
              <w:t>CO</w:t>
            </w:r>
            <w:r w:rsidRPr="008B51FE">
              <w:rPr>
                <w:vertAlign w:val="subscript"/>
              </w:rPr>
              <w:t>3</w:t>
            </w:r>
            <w:r w:rsidRPr="008B51FE">
              <w:t>溶液的质量</w:t>
            </w:r>
            <w:r w:rsidRPr="008B51FE">
              <w:t>/g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0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0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0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0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0</w:t>
            </w:r>
          </w:p>
        </w:tc>
      </w:tr>
      <w:tr w:rsidR="00476536" w:rsidTr="005856A0">
        <w:trPr>
          <w:trHeight w:hRule="exact" w:val="923"/>
        </w:trPr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生成沉淀的质量</w:t>
            </w:r>
            <w:r w:rsidRPr="008B51FE">
              <w:t>/g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2.5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x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7.5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10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76536" w:rsidRPr="008B51FE" w:rsidRDefault="00476536" w:rsidP="005856A0">
            <w:pPr>
              <w:spacing w:line="360" w:lineRule="auto"/>
              <w:jc w:val="center"/>
              <w:textAlignment w:val="center"/>
            </w:pPr>
            <w:r w:rsidRPr="008B51FE">
              <w:t>10</w:t>
            </w:r>
          </w:p>
        </w:tc>
      </w:tr>
    </w:tbl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lastRenderedPageBreak/>
        <w:t>（</w:t>
      </w:r>
      <w:r w:rsidRPr="008B51FE">
        <w:t>1</w:t>
      </w:r>
      <w:r w:rsidRPr="008B51FE">
        <w:t>）上表</w:t>
      </w:r>
      <w:r w:rsidRPr="008B51FE">
        <w:t>x=_________</w:t>
      </w:r>
      <w:r w:rsidRPr="008B51FE">
        <w:t>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2</w:t>
      </w:r>
      <w:r w:rsidRPr="008B51FE">
        <w:t>）样品中</w:t>
      </w:r>
      <w:r w:rsidRPr="008B51FE">
        <w:t>CaCl</w:t>
      </w:r>
      <w:r w:rsidRPr="008B51FE">
        <w:rPr>
          <w:vertAlign w:val="subscript"/>
        </w:rPr>
        <w:t>2</w:t>
      </w:r>
      <w:r w:rsidRPr="008B51FE">
        <w:t>的质量分数</w:t>
      </w:r>
      <w:r w:rsidRPr="008B51FE">
        <w:t>________</w:t>
      </w:r>
      <w:r w:rsidRPr="008B51FE">
        <w:t>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20</w:t>
      </w:r>
      <w:r w:rsidRPr="008B51FE">
        <w:t>．（</w:t>
      </w:r>
      <w:r w:rsidRPr="008B51FE">
        <w:t>2020·</w:t>
      </w:r>
      <w:r w:rsidRPr="008B51FE">
        <w:t>安徽期末）工业上高温煅烧石灰石（主要成分是碳酸钙）可制得生石灰（氧化钙）和二氧化碳。小</w:t>
      </w:r>
      <w:proofErr w:type="gramStart"/>
      <w:r w:rsidRPr="008B51FE">
        <w:t>明同学</w:t>
      </w:r>
      <w:proofErr w:type="gramEnd"/>
      <w:r w:rsidRPr="008B51FE">
        <w:t>为了分析一批石灰石的纯度，在实验室中取此样品</w:t>
      </w:r>
      <w:r w:rsidRPr="008B51FE">
        <w:t>44g</w:t>
      </w:r>
      <w:r w:rsidRPr="008B51FE">
        <w:t>，充分煅烧后剩余固体</w:t>
      </w:r>
      <w:r w:rsidRPr="008B51FE">
        <w:t>26.4g</w:t>
      </w:r>
      <w:r w:rsidRPr="008B51FE">
        <w:t>（杂质不参加反应）。计算：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1</w:t>
      </w:r>
      <w:r w:rsidRPr="008B51FE">
        <w:t>）生成二氧化碳的质量为</w:t>
      </w:r>
      <w:r w:rsidRPr="008B51FE">
        <w:t>_____</w:t>
      </w:r>
      <w:r w:rsidRPr="008B51FE">
        <w:t>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2</w:t>
      </w:r>
      <w:r w:rsidRPr="008B51FE">
        <w:t>）该样品中石灰石的纯度是多少？（计算结果精确到</w:t>
      </w:r>
      <w:r w:rsidRPr="008B51FE">
        <w:t>0.1%</w:t>
      </w:r>
      <w:r w:rsidRPr="008B51FE">
        <w:t>）</w:t>
      </w:r>
      <w:r w:rsidRPr="008B51FE">
        <w:t>______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21</w:t>
      </w:r>
      <w:r w:rsidRPr="008B51FE">
        <w:t>．（</w:t>
      </w:r>
      <w:r w:rsidRPr="008B51FE">
        <w:t>2019·</w:t>
      </w:r>
      <w:r w:rsidRPr="008B51FE">
        <w:t>辽宁）取</w:t>
      </w:r>
      <w:r w:rsidRPr="008B51FE">
        <w:t>30g</w:t>
      </w:r>
      <w:r w:rsidRPr="008B51FE">
        <w:t>氯化钠和氯化钡的固体混合物，加入</w:t>
      </w:r>
      <w:r w:rsidRPr="008B51FE">
        <w:t>102.3g</w:t>
      </w:r>
      <w:r w:rsidRPr="008B51FE">
        <w:t>水使固体完全溶解，再逐滴滴入溶质质量分数为</w:t>
      </w:r>
      <w:r w:rsidRPr="008B51FE">
        <w:t>14.2%</w:t>
      </w:r>
      <w:r w:rsidRPr="008B51FE">
        <w:t>的硫酸钠溶液至恰好完全反应，生成</w:t>
      </w:r>
      <w:r w:rsidRPr="008B51FE">
        <w:t>23.3g</w:t>
      </w:r>
      <w:r w:rsidRPr="008B51FE">
        <w:t>沉淀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请计算：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1</w:t>
      </w:r>
      <w:r w:rsidRPr="008B51FE">
        <w:t>）所用硫酸钠溶液的质量</w:t>
      </w:r>
      <w:r w:rsidRPr="008B51FE">
        <w:t>_____</w:t>
      </w:r>
      <w:r w:rsidRPr="008B51FE">
        <w:t>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2</w:t>
      </w:r>
      <w:r w:rsidRPr="008B51FE">
        <w:t>）反应后所得溶液中溶质的质量分数</w:t>
      </w:r>
      <w:r w:rsidRPr="008B51FE">
        <w:t>_____</w:t>
      </w:r>
      <w:r w:rsidRPr="008B51FE">
        <w:t>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22</w:t>
      </w:r>
      <w:r w:rsidRPr="008B51FE">
        <w:t>．（</w:t>
      </w:r>
      <w:r w:rsidRPr="008B51FE">
        <w:t>2019·</w:t>
      </w:r>
      <w:r w:rsidRPr="008B51FE">
        <w:t>辽宁</w:t>
      </w:r>
      <w:proofErr w:type="gramStart"/>
      <w:r w:rsidRPr="008B51FE">
        <w:t>中考真题</w:t>
      </w:r>
      <w:proofErr w:type="gramEnd"/>
      <w:r w:rsidRPr="008B51FE">
        <w:t>）将</w:t>
      </w:r>
      <w:r w:rsidRPr="008B51FE">
        <w:t>12.5g</w:t>
      </w:r>
      <w:r w:rsidRPr="008B51FE">
        <w:t>含碳酸钙</w:t>
      </w:r>
      <w:r w:rsidRPr="008B51FE">
        <w:t>80%</w:t>
      </w:r>
      <w:r w:rsidRPr="008B51FE">
        <w:t>的石灰石样品放入烧杯中（杂质既不溶于水，也不参加反应），加入稀盐酸至恰好完全反应，共用去稀盐酸</w:t>
      </w:r>
      <w:r w:rsidRPr="008B51FE">
        <w:t>100g</w:t>
      </w:r>
      <w:r w:rsidRPr="008B51FE">
        <w:t>，请计算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1</w:t>
      </w:r>
      <w:r w:rsidRPr="008B51FE">
        <w:t>）石灰石中碳酸钙的质量</w:t>
      </w:r>
      <w:r w:rsidRPr="008B51FE">
        <w:t>____________</w:t>
      </w:r>
      <w:r w:rsidRPr="008B51FE">
        <w:t>。</w:t>
      </w:r>
    </w:p>
    <w:p w:rsidR="00476536" w:rsidRPr="008B51FE" w:rsidRDefault="00476536" w:rsidP="00476536">
      <w:pPr>
        <w:spacing w:line="360" w:lineRule="auto"/>
        <w:jc w:val="left"/>
        <w:textAlignment w:val="center"/>
      </w:pPr>
      <w:r w:rsidRPr="008B51FE">
        <w:t>（</w:t>
      </w:r>
      <w:r w:rsidRPr="008B51FE">
        <w:t>2</w:t>
      </w:r>
      <w:r w:rsidRPr="008B51FE">
        <w:t>）所用稀盐酸的溶质质量分数</w:t>
      </w:r>
      <w:r w:rsidRPr="008B51FE">
        <w:t>___________</w:t>
      </w:r>
      <w:r w:rsidRPr="008B51FE">
        <w:t>。</w:t>
      </w:r>
    </w:p>
    <w:p w:rsidR="00A8289A" w:rsidRPr="00476536" w:rsidRDefault="00A8289A" w:rsidP="00901887">
      <w:pPr>
        <w:spacing w:line="360" w:lineRule="auto"/>
      </w:pPr>
    </w:p>
    <w:sectPr w:rsidR="00A8289A" w:rsidRPr="00476536">
      <w:headerReference w:type="default" r:id="rId20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58B7" w:rsidRDefault="00A158B7" w:rsidP="00A8289A">
      <w:r>
        <w:separator/>
      </w:r>
    </w:p>
  </w:endnote>
  <w:endnote w:type="continuationSeparator" w:id="0">
    <w:p w:rsidR="00A158B7" w:rsidRDefault="00A158B7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58B7" w:rsidRDefault="00A158B7" w:rsidP="00A8289A">
      <w:r>
        <w:separator/>
      </w:r>
    </w:p>
  </w:footnote>
  <w:footnote w:type="continuationSeparator" w:id="0">
    <w:p w:rsidR="00A158B7" w:rsidRDefault="00A158B7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A158B7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3073E2"/>
    <w:rsid w:val="00476536"/>
    <w:rsid w:val="006D4A5D"/>
    <w:rsid w:val="007D2BAC"/>
    <w:rsid w:val="00901887"/>
    <w:rsid w:val="00A158B7"/>
    <w:rsid w:val="00A8289A"/>
    <w:rsid w:val="00AE72E2"/>
    <w:rsid w:val="00B8394B"/>
    <w:rsid w:val="00C8608B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20</Words>
  <Characters>2969</Characters>
  <Application>Microsoft Office Word</Application>
  <DocSecurity>0</DocSecurity>
  <Lines>24</Lines>
  <Paragraphs>6</Paragraphs>
  <ScaleCrop>false</ScaleCrop>
  <Company/>
  <LinksUpToDate>false</LinksUpToDate>
  <CharactersWithSpaces>3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02T11:51:00Z</dcterms:created>
  <dcterms:modified xsi:type="dcterms:W3CDTF">2020-01-02T11:51:00Z</dcterms:modified>
</cp:coreProperties>
</file>